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552E8A" w14:textId="77777777" w:rsidR="00C35D53" w:rsidRPr="00DD4E1D" w:rsidRDefault="00C35D53" w:rsidP="00C35D53">
      <w:pPr>
        <w:pStyle w:val="MRFTitle"/>
      </w:pPr>
      <w:r w:rsidRPr="00DD4E1D">
        <w:t>Your Paper's Title Starts Here: Please Center</w:t>
      </w:r>
      <w:r w:rsidRPr="00DD4E1D">
        <w:br/>
        <w:t xml:space="preserve">use Helvetica (Arial) 14 </w:t>
      </w:r>
    </w:p>
    <w:p w14:paraId="3CE7525A" w14:textId="77777777"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proofErr w:type="gramStart"/>
      <w:r w:rsidRPr="00DD4E1D">
        <w:rPr>
          <w:vertAlign w:val="superscript"/>
        </w:rPr>
        <w:t>2,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14:paraId="114F2808" w14:textId="77777777" w:rsidR="00C35D53" w:rsidRPr="00DD4E1D" w:rsidRDefault="00C35D53" w:rsidP="00C35D53">
      <w:pPr>
        <w:pStyle w:val="MRFAddress"/>
      </w:pPr>
      <w:r w:rsidRPr="00DD4E1D">
        <w:rPr>
          <w:vertAlign w:val="superscript"/>
        </w:rPr>
        <w:t>1</w:t>
      </w:r>
      <w:r w:rsidRPr="00DD4E1D">
        <w:t>Full address of first author, including country</w:t>
      </w:r>
    </w:p>
    <w:p w14:paraId="24BF6C83" w14:textId="77777777" w:rsidR="00C35D53" w:rsidRPr="00DD4E1D" w:rsidRDefault="00C35D53" w:rsidP="00C35D53">
      <w:pPr>
        <w:pStyle w:val="MRFAddress"/>
      </w:pPr>
      <w:r w:rsidRPr="00DD4E1D">
        <w:rPr>
          <w:vertAlign w:val="superscript"/>
        </w:rPr>
        <w:t>2</w:t>
      </w:r>
      <w:r w:rsidRPr="00DD4E1D">
        <w:t>Full address of second author, including country</w:t>
      </w:r>
    </w:p>
    <w:p w14:paraId="5EB29A81" w14:textId="77777777" w:rsidR="00C35D53" w:rsidRPr="00DD4E1D" w:rsidRDefault="00C35D53" w:rsidP="00C35D53">
      <w:pPr>
        <w:pStyle w:val="MRFAddress"/>
      </w:pPr>
      <w:r w:rsidRPr="00DD4E1D">
        <w:rPr>
          <w:vertAlign w:val="superscript"/>
        </w:rPr>
        <w:t>3</w:t>
      </w:r>
      <w:r w:rsidRPr="00DD4E1D">
        <w:t>List all distinct addresses in the same way</w:t>
      </w:r>
    </w:p>
    <w:p w14:paraId="04DE3A8E" w14:textId="77777777"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C791E72" w14:textId="77777777" w:rsidR="00C35D53" w:rsidRPr="00DD4E1D" w:rsidRDefault="00C35D53" w:rsidP="00C35D53">
      <w:pPr>
        <w:pStyle w:val="MRFAddress"/>
      </w:pPr>
      <w:r>
        <w:t xml:space="preserve">* </w:t>
      </w:r>
      <w:proofErr w:type="gramStart"/>
      <w:r>
        <w:t>please</w:t>
      </w:r>
      <w:proofErr w:type="gramEnd"/>
      <w:r>
        <w:t xml:space="preserve"> mark the corresponding author with an asterisk</w:t>
      </w:r>
    </w:p>
    <w:p w14:paraId="2D91D27B"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4E449512" w14:textId="77777777" w:rsidR="00C35D53" w:rsidRPr="002B1544" w:rsidRDefault="00C35D53" w:rsidP="00C35D53">
      <w:pPr>
        <w:pStyle w:val="MRFAbstract"/>
      </w:pPr>
      <w:r w:rsidRPr="002B1544">
        <w:t>For the rest of the paper, please use Times Roman (Times New Roman) 12</w:t>
      </w:r>
    </w:p>
    <w:p w14:paraId="3817ABF5" w14:textId="701C01AA"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F22F88">
        <w:t>ByPalma conference proceedings</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7F2C965D" w14:textId="77777777" w:rsidR="00C35D53" w:rsidRPr="00DD4E1D" w:rsidRDefault="00C35D53" w:rsidP="00C35D53">
      <w:pPr>
        <w:pStyle w:val="MRFSectionHeading"/>
      </w:pPr>
      <w:r w:rsidRPr="00DD4E1D">
        <w:t>Introduction</w:t>
      </w:r>
    </w:p>
    <w:p w14:paraId="6C916F1C"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226072CB"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6920A5B1"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2481703D" w14:textId="77777777" w:rsidR="00C35D53" w:rsidRPr="00DD4E1D" w:rsidRDefault="00C35D53" w:rsidP="00C35D53">
      <w:pPr>
        <w:pStyle w:val="MRFSectionHeading"/>
      </w:pPr>
      <w:r w:rsidRPr="00DD4E1D">
        <w:t>Organization of the Text</w:t>
      </w:r>
    </w:p>
    <w:p w14:paraId="14BB8E15"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7A467EC3"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7D79F573"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4ACA2B4C"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7A6F4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6pt" o:ole="">
            <v:imagedata r:id="rId7" o:title=""/>
          </v:shape>
          <o:OLEObject Type="Embed" ProgID="Equation.DSMT4" ShapeID="_x0000_i1025" DrawAspect="Content" ObjectID="_1738969112"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48EBD973" w14:textId="77777777" w:rsidR="00C35D53" w:rsidRPr="00191D51" w:rsidRDefault="00C35D53" w:rsidP="00C35D53">
      <w:pPr>
        <w:pStyle w:val="MRFParagraphothers"/>
      </w:pPr>
      <w:r w:rsidRPr="002B1544">
        <w:t>Macros</w:t>
      </w:r>
      <w:r w:rsidRPr="00191D51">
        <w:t xml:space="preserve">. Do not use any macros for the figures and tables. </w:t>
      </w:r>
    </w:p>
    <w:p w14:paraId="1B01FEA0" w14:textId="77777777" w:rsidR="00C35D53" w:rsidRPr="00DD4E1D" w:rsidRDefault="00C35D53" w:rsidP="00C35D53">
      <w:pPr>
        <w:pStyle w:val="MRFParagraphothers"/>
      </w:pPr>
      <w:r w:rsidRPr="002B1544">
        <w:t>Language</w:t>
      </w:r>
      <w:r w:rsidRPr="00191D51">
        <w:t>. All text, figures and tables must be in English.</w:t>
      </w:r>
    </w:p>
    <w:p w14:paraId="3691FE8B" w14:textId="77777777" w:rsidR="00C35D53" w:rsidRPr="00EB40F8" w:rsidRDefault="00C35D53" w:rsidP="00EB40F8">
      <w:pPr>
        <w:pStyle w:val="MRFParagraphothers"/>
      </w:pPr>
      <w:r w:rsidRPr="002B1544">
        <w:lastRenderedPageBreak/>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19DED9BD" w14:textId="77777777" w:rsidR="00C35D53" w:rsidRPr="00EB40F8" w:rsidRDefault="00C35D53" w:rsidP="00C35D53">
      <w:pPr>
        <w:pStyle w:val="MRFParagraphothers"/>
      </w:pPr>
    </w:p>
    <w:p w14:paraId="1553E6D4" w14:textId="77777777"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14:paraId="4ECB0B36"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5E79F94C" w14:textId="77777777" w:rsidR="00C35D53" w:rsidRPr="00DD4E1D" w:rsidRDefault="00C35D53" w:rsidP="00C35D53">
      <w:pPr>
        <w:pStyle w:val="MRFSectionHeading"/>
      </w:pPr>
      <w:r w:rsidRPr="00DD4E1D">
        <w:t>Literature References</w:t>
      </w:r>
    </w:p>
    <w:p w14:paraId="085DBAEB"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0ED888D7" w14:textId="77777777" w:rsidR="00C35D53" w:rsidRPr="00DD4E1D" w:rsidRDefault="00C35D53" w:rsidP="00C35D53">
      <w:pPr>
        <w:pStyle w:val="MRFSectionHeading"/>
      </w:pPr>
      <w:r w:rsidRPr="00DD4E1D">
        <w:t>Summary</w:t>
      </w:r>
    </w:p>
    <w:p w14:paraId="24064DD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0E3F6C3" w14:textId="77777777" w:rsidR="00C35D53" w:rsidRDefault="00C35D53" w:rsidP="00C35D53">
      <w:pPr>
        <w:pStyle w:val="MRFSectionHeading"/>
      </w:pPr>
      <w:r w:rsidRPr="00DD4E1D">
        <w:t>References</w:t>
      </w:r>
    </w:p>
    <w:p w14:paraId="647E5447" w14:textId="77777777"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5D7425E5" w14:textId="77777777" w:rsidR="00C35D53" w:rsidRPr="004F7AE3" w:rsidRDefault="00C35D53" w:rsidP="00C35D53">
      <w:pPr>
        <w:pStyle w:val="MRFReference"/>
        <w:rPr>
          <w:lang w:val="en-US"/>
        </w:rPr>
      </w:pPr>
      <w:r w:rsidRPr="004F7AE3">
        <w:rPr>
          <w:lang w:val="en-US"/>
        </w:rPr>
        <w:t>Reference to a book:</w:t>
      </w:r>
    </w:p>
    <w:p w14:paraId="4BDEB6EE" w14:textId="77777777"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14:paraId="3A1CA227" w14:textId="77777777" w:rsidR="00C35D53" w:rsidRPr="004F7AE3" w:rsidRDefault="00C35D53" w:rsidP="00C35D53">
      <w:pPr>
        <w:pStyle w:val="MRFReference"/>
        <w:rPr>
          <w:lang w:val="en-US"/>
        </w:rPr>
      </w:pPr>
      <w:r w:rsidRPr="004F7AE3">
        <w:rPr>
          <w:lang w:val="en-US"/>
        </w:rPr>
        <w:t>Reference to a chapter in an edited book:</w:t>
      </w:r>
    </w:p>
    <w:p w14:paraId="778575E6" w14:textId="77777777"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14:paraId="5609008C" w14:textId="77777777"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14:paraId="3266EEC6" w14:textId="77777777"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14:paraId="31E2FBB2"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6BDEA65D" w14:textId="77777777" w:rsidR="00C35D53" w:rsidRPr="002B1544" w:rsidRDefault="00C35D53" w:rsidP="00C35D53">
      <w:pPr>
        <w:pStyle w:val="MRFReference"/>
      </w:pPr>
    </w:p>
    <w:p w14:paraId="57A141A8" w14:textId="77777777" w:rsidR="005662B5" w:rsidRDefault="005662B5">
      <w:pPr>
        <w:autoSpaceDE/>
        <w:autoSpaceDN/>
      </w:pPr>
    </w:p>
    <w:p w14:paraId="6060BE3E" w14:textId="77777777"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BC27A9" w14:textId="77777777" w:rsidR="00A628C7" w:rsidRDefault="00A628C7">
      <w:r>
        <w:separator/>
      </w:r>
    </w:p>
  </w:endnote>
  <w:endnote w:type="continuationSeparator" w:id="0">
    <w:p w14:paraId="76DF1126" w14:textId="77777777" w:rsidR="00A628C7" w:rsidRDefault="00A628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3AAA7A7A" w14:textId="77777777" w:rsidR="00CF4439" w:rsidRPr="00CF4439" w:rsidRDefault="00CF4439" w:rsidP="00E339EE">
        <w:pPr>
          <w:rPr>
            <w:rFonts w:ascii="Arial" w:hAnsi="Arial" w:cs="Arial"/>
            <w:sz w:val="18"/>
            <w:szCs w:val="18"/>
          </w:rPr>
        </w:pPr>
      </w:p>
      <w:p w14:paraId="39296A3B"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EB40F8">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3649A77D" w14:textId="59D9CE80" w:rsidR="00BA4371" w:rsidRPr="00232354" w:rsidRDefault="00BA4371" w:rsidP="00F22F88">
        <w:pPr>
          <w:spacing w:before="120" w:after="120"/>
          <w:ind w:left="-180" w:right="-180"/>
          <w:jc w:val="both"/>
          <w:rPr>
            <w:rFonts w:ascii="Arial" w:hAnsi="Arial" w:cs="Arial"/>
            <w:sz w:val="16"/>
            <w:szCs w:val="16"/>
          </w:rPr>
        </w:pPr>
      </w:p>
      <w:p w14:paraId="42AB3A7B"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EB40F8">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1AC887" w14:textId="77777777" w:rsidR="00A628C7" w:rsidRDefault="00A628C7">
      <w:r>
        <w:separator/>
      </w:r>
    </w:p>
  </w:footnote>
  <w:footnote w:type="continuationSeparator" w:id="0">
    <w:p w14:paraId="232E3193" w14:textId="77777777" w:rsidR="00A628C7" w:rsidRDefault="00A628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53D64"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28789586">
    <w:abstractNumId w:val="2"/>
  </w:num>
  <w:num w:numId="2" w16cid:durableId="1235896901">
    <w:abstractNumId w:val="1"/>
  </w:num>
  <w:num w:numId="3" w16cid:durableId="19019356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28C7"/>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56305"/>
    <w:rsid w:val="00E700ED"/>
    <w:rsid w:val="00E84CAD"/>
    <w:rsid w:val="00E92BEF"/>
    <w:rsid w:val="00EB154E"/>
    <w:rsid w:val="00EB40F8"/>
    <w:rsid w:val="00ED41F6"/>
    <w:rsid w:val="00F140C6"/>
    <w:rsid w:val="00F15E79"/>
    <w:rsid w:val="00F22F88"/>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C2829B"/>
  <w15:docId w15:val="{0BACE725-35F2-4584-8807-5E426A68F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BA4371"/>
    <w:pPr>
      <w:spacing w:after="120"/>
      <w:jc w:val="center"/>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2</Pages>
  <Words>761</Words>
  <Characters>4340</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91</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mohamad</cp:lastModifiedBy>
  <cp:revision>8</cp:revision>
  <cp:lastPrinted>2010-04-09T12:23:00Z</cp:lastPrinted>
  <dcterms:created xsi:type="dcterms:W3CDTF">2016-09-30T14:10:00Z</dcterms:created>
  <dcterms:modified xsi:type="dcterms:W3CDTF">2023-02-27T00:12:00Z</dcterms:modified>
</cp:coreProperties>
</file>